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F54FA3" w14:textId="18658241" w:rsidR="00256EAB" w:rsidRPr="00F677CF" w:rsidRDefault="00256EAB" w:rsidP="00256EAB">
      <w:pPr>
        <w:spacing w:after="0"/>
        <w:jc w:val="center"/>
        <w:rPr>
          <w:b/>
          <w:color w:val="0070C0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CBFC3B" wp14:editId="5F8D4D4D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2A359" w14:textId="718E241D" w:rsidR="00256EAB" w:rsidRPr="00BC0A29" w:rsidRDefault="000B3AEF" w:rsidP="00256EAB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0CBFC3B" id="Oval 4" o:spid="_x0000_s1026" style="position:absolute;left:0;text-align:left;margin-left:10.6pt;margin-top:.65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    <v:stroke joinstyle="miter"/>
                <v:textbox>
                  <w:txbxContent>
                    <w:p w14:paraId="53E2A359" w14:textId="718E241D" w:rsidR="00256EAB" w:rsidRPr="00BC0A29" w:rsidRDefault="000B3AEF" w:rsidP="00256EAB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>1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Pr="00F677CF">
        <w:rPr>
          <w:b/>
          <w:color w:val="0070C0"/>
        </w:rPr>
        <w:t>ĐỀ KIỂM TRA CUỐI HỌ</w:t>
      </w:r>
      <w:r w:rsidR="00F773DF">
        <w:rPr>
          <w:b/>
          <w:color w:val="0070C0"/>
        </w:rPr>
        <w:t>C KÌ I</w:t>
      </w:r>
    </w:p>
    <w:p w14:paraId="4FFCD39D" w14:textId="77777777" w:rsidR="00256EAB" w:rsidRPr="00F677CF" w:rsidRDefault="00256EAB" w:rsidP="00256EAB">
      <w:pPr>
        <w:spacing w:after="0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14:paraId="314F1F1A" w14:textId="3EFE640A" w:rsidR="00256EAB" w:rsidRPr="00AA2A54" w:rsidRDefault="00256EAB" w:rsidP="00256EAB">
      <w:pPr>
        <w:spacing w:after="0"/>
        <w:rPr>
          <w:color w:val="000000" w:themeColor="text1"/>
        </w:rPr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>: (</w:t>
      </w:r>
      <w:r w:rsidR="00932A5C">
        <w:t>2</w:t>
      </w:r>
      <w:r>
        <w:t xml:space="preserve"> điểm)</w:t>
      </w:r>
    </w:p>
    <w:p w14:paraId="436905F5" w14:textId="51B33954" w:rsidR="00256EAB" w:rsidRDefault="00256EAB" w:rsidP="00256EAB">
      <w:pPr>
        <w:spacing w:after="0"/>
      </w:pPr>
      <w:r>
        <w:t xml:space="preserve">a) </w:t>
      </w:r>
      <w:r w:rsidR="00932A5C">
        <w:t>Đếm thêm rồi viế</w:t>
      </w:r>
      <w:r w:rsidR="00867BA6">
        <w:t>t số</w:t>
      </w:r>
      <w:r w:rsidR="00932A5C">
        <w:t xml:space="preserve"> thích hợp vào chỗ chấm :</w:t>
      </w:r>
    </w:p>
    <w:p w14:paraId="59437BDF" w14:textId="3F1F868F" w:rsidR="00932A5C" w:rsidRDefault="00932A5C" w:rsidP="00256EAB">
      <w:pPr>
        <w:spacing w:after="0"/>
      </w:pPr>
      <w:r>
        <w:t xml:space="preserve">    4; 8; 12; …... ; …... ;</w:t>
      </w:r>
      <w:r w:rsidRPr="00932A5C">
        <w:t xml:space="preserve"> </w:t>
      </w:r>
      <w:r>
        <w:t>…... ;</w:t>
      </w:r>
      <w:r>
        <w:tab/>
      </w:r>
      <w:r>
        <w:tab/>
      </w:r>
      <w:r>
        <w:tab/>
        <w:t>25; 30; 35; …... ; …... ;</w:t>
      </w:r>
      <w:r w:rsidRPr="00932A5C">
        <w:t xml:space="preserve"> </w:t>
      </w:r>
      <w:r>
        <w:t>…... ;</w:t>
      </w:r>
    </w:p>
    <w:p w14:paraId="0278E517" w14:textId="0B3A31E8" w:rsidR="00932A5C" w:rsidRDefault="00932A5C" w:rsidP="00256EAB">
      <w:pPr>
        <w:spacing w:after="0"/>
      </w:pPr>
      <w:r>
        <w:t xml:space="preserve">    16; 16; 32; …... ; …... ;</w:t>
      </w:r>
      <w:r w:rsidRPr="00932A5C">
        <w:t xml:space="preserve"> </w:t>
      </w:r>
      <w:r>
        <w:t>…... ;</w:t>
      </w:r>
      <w:r>
        <w:tab/>
      </w:r>
      <w:r>
        <w:tab/>
        <w:t>27; 36; 45; …... ; …... ;</w:t>
      </w:r>
      <w:r w:rsidRPr="00932A5C">
        <w:t xml:space="preserve"> </w:t>
      </w:r>
      <w:r>
        <w:t>…... ;</w:t>
      </w:r>
    </w:p>
    <w:p w14:paraId="5CA9BEB7" w14:textId="7AC677C8" w:rsidR="00932A5C" w:rsidRDefault="00256EAB" w:rsidP="00256EAB">
      <w:pPr>
        <w:spacing w:after="0"/>
      </w:pPr>
      <w:r>
        <w:t xml:space="preserve">b) </w:t>
      </w:r>
      <w:r w:rsidR="00932A5C">
        <w:t>Điền số thích hợp vào chỗ chấm :</w:t>
      </w:r>
    </w:p>
    <w:p w14:paraId="2F1655DB" w14:textId="0ADD02D5" w:rsidR="00256EAB" w:rsidRDefault="003A0925" w:rsidP="00256EAB">
      <w:pPr>
        <w:spacing w:after="0"/>
      </w:pPr>
      <w:r>
        <w:t xml:space="preserve">7 </w:t>
      </w:r>
      <w:r w:rsidRPr="003A0925">
        <w:rPr>
          <w:position w:val="-4"/>
        </w:rPr>
        <w:object w:dxaOrig="200" w:dyaOrig="220" w14:anchorId="76DB83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11.3pt" o:ole="">
            <v:imagedata r:id="rId6" o:title=""/>
          </v:shape>
          <o:OLEObject Type="Embed" ProgID="Equation.DSMT4" ShapeID="_x0000_i1025" DrawAspect="Content" ObjectID="_1589961769" r:id="rId7"/>
        </w:object>
      </w:r>
      <w:r w:rsidR="00932A5C">
        <w:t xml:space="preserve"> 8 = ………</w:t>
      </w:r>
      <w:r w:rsidR="00256EAB">
        <w:tab/>
      </w:r>
      <w:r w:rsidR="00932A5C">
        <w:tab/>
      </w:r>
      <w:r w:rsidR="00932A5C">
        <w:tab/>
        <w:t>27 : 9  = ………</w:t>
      </w:r>
      <w:r w:rsidR="00932A5C">
        <w:tab/>
      </w:r>
      <w:r w:rsidR="00932A5C">
        <w:tab/>
      </w:r>
      <w:r w:rsidR="00932A5C">
        <w:tab/>
        <w:t>8</w:t>
      </w:r>
      <w:r>
        <w:t xml:space="preserve"> </w:t>
      </w:r>
      <w:r w:rsidRPr="003A0925">
        <w:rPr>
          <w:position w:val="-4"/>
        </w:rPr>
        <w:object w:dxaOrig="200" w:dyaOrig="220" w14:anchorId="677B93AB">
          <v:shape id="_x0000_i1026" type="#_x0000_t75" style="width:9.9pt;height:11.3pt" o:ole="">
            <v:imagedata r:id="rId6" o:title=""/>
          </v:shape>
          <o:OLEObject Type="Embed" ProgID="Equation.DSMT4" ShapeID="_x0000_i1026" DrawAspect="Content" ObjectID="_1589961770" r:id="rId8"/>
        </w:object>
      </w:r>
      <w:r w:rsidR="00B4785B">
        <w:t xml:space="preserve"> 6</w:t>
      </w:r>
      <w:r w:rsidR="00932A5C">
        <w:t xml:space="preserve"> = ………</w:t>
      </w:r>
    </w:p>
    <w:p w14:paraId="2A2E0245" w14:textId="1718B665" w:rsidR="00932A5C" w:rsidRDefault="003A0925" w:rsidP="00256EAB">
      <w:pPr>
        <w:spacing w:after="0"/>
      </w:pPr>
      <w:r>
        <w:t>56 : 8 = ………</w:t>
      </w:r>
      <w:r>
        <w:tab/>
      </w:r>
      <w:r>
        <w:tab/>
      </w:r>
      <w:r>
        <w:tab/>
        <w:t xml:space="preserve">9 </w:t>
      </w:r>
      <w:r w:rsidRPr="003A0925">
        <w:rPr>
          <w:position w:val="-4"/>
        </w:rPr>
        <w:object w:dxaOrig="200" w:dyaOrig="220" w14:anchorId="230E5580">
          <v:shape id="_x0000_i1027" type="#_x0000_t75" style="width:9.9pt;height:11.3pt" o:ole="">
            <v:imagedata r:id="rId9" o:title=""/>
          </v:shape>
          <o:OLEObject Type="Embed" ProgID="Equation.DSMT4" ShapeID="_x0000_i1027" DrawAspect="Content" ObjectID="_1589961771" r:id="rId10"/>
        </w:object>
      </w:r>
      <w:r w:rsidR="00932A5C">
        <w:t xml:space="preserve"> 7 = ………</w:t>
      </w:r>
      <w:r w:rsidR="00932A5C">
        <w:tab/>
      </w:r>
      <w:r w:rsidR="00932A5C">
        <w:tab/>
      </w:r>
      <w:r w:rsidR="00932A5C">
        <w:tab/>
      </w:r>
      <w:r w:rsidR="00B4785B">
        <w:t>42 :</w:t>
      </w:r>
      <w:r w:rsidR="00932A5C">
        <w:t xml:space="preserve"> </w:t>
      </w:r>
      <w:r w:rsidR="00B4785B">
        <w:t>6</w:t>
      </w:r>
      <w:r w:rsidR="00932A5C">
        <w:t xml:space="preserve"> = ………</w:t>
      </w:r>
    </w:p>
    <w:p w14:paraId="3485F2C9" w14:textId="3AE73452" w:rsidR="00932A5C" w:rsidRDefault="003A0925" w:rsidP="00256EAB">
      <w:pPr>
        <w:spacing w:after="0"/>
      </w:pPr>
      <w:r>
        <w:t xml:space="preserve">7 </w:t>
      </w:r>
      <w:r w:rsidRPr="003A0925">
        <w:rPr>
          <w:position w:val="-4"/>
        </w:rPr>
        <w:object w:dxaOrig="200" w:dyaOrig="220" w14:anchorId="6F3D82B1">
          <v:shape id="_x0000_i1028" type="#_x0000_t75" style="width:9.9pt;height:11.3pt" o:ole="">
            <v:imagedata r:id="rId6" o:title=""/>
          </v:shape>
          <o:OLEObject Type="Embed" ProgID="Equation.DSMT4" ShapeID="_x0000_i1028" DrawAspect="Content" ObjectID="_1589961772" r:id="rId11"/>
        </w:object>
      </w:r>
      <w:r>
        <w:t xml:space="preserve"> 3 = ………</w:t>
      </w:r>
      <w:r>
        <w:tab/>
      </w:r>
      <w:r>
        <w:tab/>
      </w:r>
      <w:r>
        <w:tab/>
        <w:t>72 : 9 = ………</w:t>
      </w:r>
      <w:r>
        <w:tab/>
      </w:r>
      <w:r>
        <w:tab/>
      </w:r>
      <w:r>
        <w:tab/>
        <w:t xml:space="preserve">7 </w:t>
      </w:r>
      <w:r w:rsidRPr="003A0925">
        <w:rPr>
          <w:position w:val="-4"/>
        </w:rPr>
        <w:object w:dxaOrig="200" w:dyaOrig="220" w14:anchorId="61BD6C0E">
          <v:shape id="_x0000_i1029" type="#_x0000_t75" style="width:9.9pt;height:11.3pt" o:ole="">
            <v:imagedata r:id="rId6" o:title=""/>
          </v:shape>
          <o:OLEObject Type="Embed" ProgID="Equation.DSMT4" ShapeID="_x0000_i1029" DrawAspect="Content" ObjectID="_1589961773" r:id="rId12"/>
        </w:object>
      </w:r>
      <w:r w:rsidR="00932A5C">
        <w:t xml:space="preserve"> 8 = ……… </w:t>
      </w:r>
    </w:p>
    <w:p w14:paraId="5A81EF58" w14:textId="7FA2CEAD" w:rsidR="00932A5C" w:rsidRDefault="003A0925" w:rsidP="00256EAB">
      <w:pPr>
        <w:spacing w:after="0"/>
      </w:pPr>
      <w:r>
        <w:t>72 : 9 = ………</w:t>
      </w:r>
      <w:r>
        <w:tab/>
      </w:r>
      <w:r>
        <w:tab/>
      </w:r>
      <w:r>
        <w:tab/>
        <w:t xml:space="preserve">8 </w:t>
      </w:r>
      <w:r w:rsidRPr="003A0925">
        <w:rPr>
          <w:position w:val="-4"/>
        </w:rPr>
        <w:object w:dxaOrig="200" w:dyaOrig="220" w14:anchorId="359DBE85">
          <v:shape id="_x0000_i1030" type="#_x0000_t75" style="width:9.9pt;height:11.3pt" o:ole="">
            <v:imagedata r:id="rId6" o:title=""/>
          </v:shape>
          <o:OLEObject Type="Embed" ProgID="Equation.DSMT4" ShapeID="_x0000_i1030" DrawAspect="Content" ObjectID="_1589961774" r:id="rId13"/>
        </w:object>
      </w:r>
      <w:r w:rsidR="00932A5C">
        <w:t xml:space="preserve"> 9 = ………</w:t>
      </w:r>
      <w:r w:rsidR="00932A5C">
        <w:tab/>
      </w:r>
      <w:r w:rsidR="00932A5C">
        <w:tab/>
      </w:r>
      <w:r w:rsidR="00932A5C">
        <w:tab/>
        <w:t>56 :</w:t>
      </w:r>
      <w:r w:rsidR="00B4785B">
        <w:t xml:space="preserve"> 7</w:t>
      </w:r>
      <w:r w:rsidR="00932A5C">
        <w:t xml:space="preserve"> = ………</w:t>
      </w:r>
    </w:p>
    <w:p w14:paraId="19346FA2" w14:textId="244F8BC1" w:rsidR="00932A5C" w:rsidRDefault="003A0925" w:rsidP="00256EAB">
      <w:pPr>
        <w:spacing w:after="0"/>
      </w:pPr>
      <w:r>
        <w:t xml:space="preserve">4 </w:t>
      </w:r>
      <w:r w:rsidRPr="003A0925">
        <w:rPr>
          <w:position w:val="-4"/>
        </w:rPr>
        <w:object w:dxaOrig="200" w:dyaOrig="220" w14:anchorId="514717A4">
          <v:shape id="_x0000_i1031" type="#_x0000_t75" style="width:9.9pt;height:11.3pt" o:ole="">
            <v:imagedata r:id="rId6" o:title=""/>
          </v:shape>
          <o:OLEObject Type="Embed" ProgID="Equation.DSMT4" ShapeID="_x0000_i1031" DrawAspect="Content" ObjectID="_1589961775" r:id="rId14"/>
        </w:object>
      </w:r>
      <w:r>
        <w:t xml:space="preserve"> 4 = ………</w:t>
      </w:r>
      <w:r>
        <w:tab/>
      </w:r>
      <w:r>
        <w:tab/>
      </w:r>
      <w:r>
        <w:tab/>
        <w:t>56 : 8 = ………</w:t>
      </w:r>
      <w:r>
        <w:tab/>
      </w:r>
      <w:r>
        <w:tab/>
      </w:r>
      <w:r>
        <w:tab/>
        <w:t xml:space="preserve">9 </w:t>
      </w:r>
      <w:r w:rsidRPr="003A0925">
        <w:rPr>
          <w:position w:val="-4"/>
        </w:rPr>
        <w:object w:dxaOrig="200" w:dyaOrig="220" w14:anchorId="5027DCD4">
          <v:shape id="_x0000_i1032" type="#_x0000_t75" style="width:9.9pt;height:11.3pt" o:ole="">
            <v:imagedata r:id="rId6" o:title=""/>
          </v:shape>
          <o:OLEObject Type="Embed" ProgID="Equation.DSMT4" ShapeID="_x0000_i1032" DrawAspect="Content" ObjectID="_1589961776" r:id="rId15"/>
        </w:object>
      </w:r>
      <w:r w:rsidR="00932A5C">
        <w:t xml:space="preserve"> 3 = ………</w:t>
      </w:r>
    </w:p>
    <w:p w14:paraId="0041B94D" w14:textId="361A6B65" w:rsidR="00932A5C" w:rsidRDefault="00932A5C" w:rsidP="00256EAB">
      <w:pPr>
        <w:spacing w:after="0"/>
      </w:pPr>
      <w:r>
        <w:t>63 : 7 = ………</w:t>
      </w:r>
    </w:p>
    <w:p w14:paraId="20C9A8F7" w14:textId="4D5CC9EE" w:rsidR="00256EAB" w:rsidRDefault="00256EAB" w:rsidP="00256EAB">
      <w:pPr>
        <w:tabs>
          <w:tab w:val="left" w:leader="dot" w:pos="10206"/>
        </w:tabs>
        <w:spacing w:after="0"/>
      </w:pPr>
    </w:p>
    <w:p w14:paraId="27EB35EB" w14:textId="6A52ED0B" w:rsidR="00B4785B" w:rsidRDefault="00256EAB" w:rsidP="00256EAB">
      <w:pPr>
        <w:spacing w:after="0"/>
      </w:pPr>
      <w:r>
        <w:rPr>
          <w:b/>
          <w:color w:val="0070C0"/>
        </w:rPr>
        <w:t>Bài</w:t>
      </w:r>
      <w:r w:rsidR="00B4785B">
        <w:rPr>
          <w:b/>
          <w:color w:val="0070C0"/>
        </w:rPr>
        <w:t xml:space="preserve"> 2</w:t>
      </w:r>
      <w:r>
        <w:t xml:space="preserve">: (2 điểm) </w:t>
      </w:r>
      <w:r w:rsidR="00BA7F08">
        <w:t>Đ</w:t>
      </w:r>
      <w:r w:rsidR="00B4785B">
        <w:t>ặ</w:t>
      </w:r>
      <w:r w:rsidR="00BA7F08">
        <w:t>t</w:t>
      </w:r>
      <w:r w:rsidR="00B4785B">
        <w:t xml:space="preserve"> tính rồi tính :</w:t>
      </w:r>
    </w:p>
    <w:p w14:paraId="55717D00" w14:textId="55316847" w:rsidR="00256EAB" w:rsidRDefault="00B4785B" w:rsidP="00B4785B">
      <w:pPr>
        <w:spacing w:after="0"/>
      </w:pPr>
      <w:r>
        <w:t xml:space="preserve">   67 </w:t>
      </w:r>
      <w:r w:rsidRPr="00B4785B">
        <w:rPr>
          <w:position w:val="-4"/>
        </w:rPr>
        <w:object w:dxaOrig="200" w:dyaOrig="220" w14:anchorId="22B90EDE">
          <v:shape id="_x0000_i1033" type="#_x0000_t75" style="width:9.2pt;height:11.3pt" o:ole="">
            <v:imagedata r:id="rId16" o:title=""/>
          </v:shape>
          <o:OLEObject Type="Embed" ProgID="Equation.DSMT4" ShapeID="_x0000_i1033" DrawAspect="Content" ObjectID="_1589961777" r:id="rId17"/>
        </w:object>
      </w:r>
      <w:r>
        <w:t xml:space="preserve"> 4</w:t>
      </w:r>
      <w:r>
        <w:tab/>
      </w:r>
      <w:r>
        <w:tab/>
      </w:r>
      <w:r>
        <w:tab/>
        <w:t xml:space="preserve">128 </w:t>
      </w:r>
      <w:r w:rsidRPr="00B4785B">
        <w:rPr>
          <w:position w:val="-4"/>
        </w:rPr>
        <w:object w:dxaOrig="200" w:dyaOrig="220" w14:anchorId="5E6EF306">
          <v:shape id="_x0000_i1034" type="#_x0000_t75" style="width:9.2pt;height:11.3pt" o:ole="">
            <v:imagedata r:id="rId16" o:title=""/>
          </v:shape>
          <o:OLEObject Type="Embed" ProgID="Equation.DSMT4" ShapeID="_x0000_i1034" DrawAspect="Content" ObjectID="_1589961778" r:id="rId18"/>
        </w:object>
      </w:r>
      <w:r>
        <w:t xml:space="preserve"> 3</w:t>
      </w:r>
      <w:r>
        <w:tab/>
      </w:r>
      <w:r>
        <w:tab/>
      </w:r>
      <w:r>
        <w:tab/>
        <w:t>548 : 4</w:t>
      </w:r>
      <w:r>
        <w:tab/>
      </w:r>
      <w:r>
        <w:tab/>
      </w:r>
      <w:r>
        <w:tab/>
        <w:t>36 : 5</w:t>
      </w:r>
      <w:r>
        <w:tab/>
      </w:r>
      <w:r>
        <w:tab/>
      </w:r>
    </w:p>
    <w:p w14:paraId="7DD55904" w14:textId="2D4C0F86" w:rsidR="00256EAB" w:rsidRDefault="00256EAB" w:rsidP="00256EAB">
      <w:pPr>
        <w:tabs>
          <w:tab w:val="left" w:leader="dot" w:pos="10206"/>
        </w:tabs>
        <w:spacing w:after="0"/>
      </w:pPr>
      <w:r>
        <w:tab/>
      </w:r>
    </w:p>
    <w:p w14:paraId="7CC4DD7E" w14:textId="4ED42B64" w:rsidR="00256EAB" w:rsidRDefault="00256EAB" w:rsidP="00256EAB">
      <w:pPr>
        <w:tabs>
          <w:tab w:val="left" w:leader="dot" w:pos="10206"/>
        </w:tabs>
        <w:spacing w:after="0"/>
      </w:pPr>
      <w:r>
        <w:tab/>
      </w:r>
    </w:p>
    <w:p w14:paraId="27723278" w14:textId="77777777" w:rsidR="00256EAB" w:rsidRDefault="00256EAB" w:rsidP="00256EAB">
      <w:pPr>
        <w:tabs>
          <w:tab w:val="left" w:leader="dot" w:pos="10206"/>
        </w:tabs>
        <w:spacing w:after="0"/>
      </w:pPr>
      <w:r>
        <w:tab/>
      </w:r>
    </w:p>
    <w:p w14:paraId="6306FDA2" w14:textId="2C93FBE0" w:rsidR="00256EAB" w:rsidRDefault="00256EAB" w:rsidP="00256EAB">
      <w:pPr>
        <w:tabs>
          <w:tab w:val="left" w:leader="dot" w:pos="10206"/>
        </w:tabs>
        <w:spacing w:after="0"/>
      </w:pPr>
      <w:r>
        <w:tab/>
      </w:r>
    </w:p>
    <w:p w14:paraId="1E3D1A1A" w14:textId="77777777" w:rsidR="00256EAB" w:rsidRDefault="00256EAB" w:rsidP="00256EAB">
      <w:pPr>
        <w:tabs>
          <w:tab w:val="left" w:leader="dot" w:pos="10206"/>
        </w:tabs>
        <w:spacing w:after="0"/>
      </w:pPr>
      <w:r>
        <w:tab/>
      </w:r>
    </w:p>
    <w:p w14:paraId="2EF52E2B" w14:textId="77777777" w:rsidR="004D6064" w:rsidRDefault="004D6064" w:rsidP="00316525">
      <w:pPr>
        <w:spacing w:after="0"/>
        <w:rPr>
          <w:b/>
          <w:color w:val="0070C0"/>
        </w:rPr>
      </w:pPr>
    </w:p>
    <w:p w14:paraId="291F20A7" w14:textId="6CF2856A" w:rsidR="00256EAB" w:rsidRDefault="00256EAB" w:rsidP="00316525">
      <w:pPr>
        <w:spacing w:after="0"/>
      </w:pPr>
      <w:r>
        <w:rPr>
          <w:b/>
          <w:color w:val="0070C0"/>
        </w:rPr>
        <w:t xml:space="preserve">Bài </w:t>
      </w:r>
      <w:r w:rsidR="00B4785B">
        <w:rPr>
          <w:b/>
          <w:color w:val="0070C0"/>
        </w:rPr>
        <w:t>3</w:t>
      </w:r>
      <w:r w:rsidR="00316525">
        <w:t>: (2</w:t>
      </w:r>
      <w:r>
        <w:t xml:space="preserve"> điểm)</w:t>
      </w:r>
      <w:r w:rsidR="00B4785B">
        <w:t xml:space="preserve"> Tính giá trị biểu thức :</w:t>
      </w:r>
      <w:r>
        <w:t xml:space="preserve"> </w:t>
      </w:r>
    </w:p>
    <w:p w14:paraId="774A34F9" w14:textId="3A4B6D9A" w:rsidR="00B4785B" w:rsidRDefault="00316525" w:rsidP="00316525">
      <w:pPr>
        <w:spacing w:after="0"/>
      </w:pPr>
      <w:r>
        <w:tab/>
      </w:r>
      <w:r w:rsidR="00B4785B">
        <w:t xml:space="preserve">14 </w:t>
      </w:r>
      <w:r w:rsidR="00B4785B" w:rsidRPr="00B4785B">
        <w:rPr>
          <w:position w:val="-4"/>
        </w:rPr>
        <w:object w:dxaOrig="200" w:dyaOrig="220" w14:anchorId="239773E5">
          <v:shape id="_x0000_i1035" type="#_x0000_t75" style="width:9.2pt;height:11.3pt" o:ole="">
            <v:imagedata r:id="rId19" o:title=""/>
          </v:shape>
          <o:OLEObject Type="Embed" ProgID="Equation.DSMT4" ShapeID="_x0000_i1035" DrawAspect="Content" ObjectID="_1589961779" r:id="rId20"/>
        </w:object>
      </w:r>
      <w:r w:rsidR="00B4785B">
        <w:t xml:space="preserve"> 3 : 7</w:t>
      </w:r>
      <w:r w:rsidR="00B4785B">
        <w:tab/>
      </w:r>
      <w:r w:rsidR="00B4785B">
        <w:tab/>
      </w:r>
      <w:r w:rsidR="00B4785B">
        <w:tab/>
        <w:t xml:space="preserve">204 </w:t>
      </w:r>
      <w:r w:rsidR="00B4785B" w:rsidRPr="00B4785B">
        <w:rPr>
          <w:position w:val="-4"/>
        </w:rPr>
        <w:object w:dxaOrig="200" w:dyaOrig="220" w14:anchorId="070E00B3">
          <v:shape id="_x0000_i1036" type="#_x0000_t75" style="width:9.2pt;height:11.3pt" o:ole="">
            <v:imagedata r:id="rId21" o:title=""/>
          </v:shape>
          <o:OLEObject Type="Embed" ProgID="Equation.DSMT4" ShapeID="_x0000_i1036" DrawAspect="Content" ObjectID="_1589961780" r:id="rId22"/>
        </w:object>
      </w:r>
      <w:r w:rsidR="00B4785B">
        <w:t xml:space="preserve"> (73 – 68) </w:t>
      </w:r>
      <w:r w:rsidR="00B4785B">
        <w:tab/>
      </w:r>
      <w:r w:rsidR="00B4785B">
        <w:tab/>
      </w:r>
      <w:r w:rsidR="00B4785B">
        <w:tab/>
        <w:t xml:space="preserve">457 – 20 </w:t>
      </w:r>
      <w:r w:rsidR="00B4785B" w:rsidRPr="00B4785B">
        <w:rPr>
          <w:position w:val="-4"/>
        </w:rPr>
        <w:object w:dxaOrig="200" w:dyaOrig="220" w14:anchorId="0FCC679C">
          <v:shape id="_x0000_i1037" type="#_x0000_t75" style="width:9.2pt;height:11.3pt" o:ole="">
            <v:imagedata r:id="rId19" o:title=""/>
          </v:shape>
          <o:OLEObject Type="Embed" ProgID="Equation.DSMT4" ShapeID="_x0000_i1037" DrawAspect="Content" ObjectID="_1589961781" r:id="rId23"/>
        </w:object>
      </w:r>
      <w:r w:rsidR="00B4785B">
        <w:t xml:space="preserve"> 5</w:t>
      </w:r>
    </w:p>
    <w:p w14:paraId="381C5077" w14:textId="77777777" w:rsidR="00256EAB" w:rsidRDefault="00256EAB" w:rsidP="00256EAB">
      <w:pPr>
        <w:tabs>
          <w:tab w:val="left" w:leader="dot" w:pos="9923"/>
        </w:tabs>
        <w:spacing w:after="0"/>
      </w:pPr>
      <w:r>
        <w:tab/>
      </w:r>
    </w:p>
    <w:p w14:paraId="3147AD03" w14:textId="54302CAA" w:rsidR="00256EAB" w:rsidRDefault="00256EAB" w:rsidP="00256EAB">
      <w:pPr>
        <w:tabs>
          <w:tab w:val="left" w:leader="dot" w:pos="9923"/>
        </w:tabs>
        <w:spacing w:after="0"/>
      </w:pPr>
      <w:r>
        <w:tab/>
      </w:r>
    </w:p>
    <w:p w14:paraId="25C52661" w14:textId="6A98EB56" w:rsidR="00256EAB" w:rsidRDefault="00256EAB" w:rsidP="00256EAB">
      <w:pPr>
        <w:tabs>
          <w:tab w:val="left" w:leader="dot" w:pos="9923"/>
        </w:tabs>
        <w:spacing w:after="0"/>
      </w:pPr>
      <w:r>
        <w:tab/>
      </w:r>
    </w:p>
    <w:p w14:paraId="175E2C5C" w14:textId="77777777" w:rsidR="00256EAB" w:rsidRDefault="00256EAB" w:rsidP="00256EAB">
      <w:pPr>
        <w:tabs>
          <w:tab w:val="left" w:leader="dot" w:pos="9923"/>
        </w:tabs>
        <w:spacing w:after="0"/>
      </w:pPr>
      <w:r>
        <w:tab/>
      </w:r>
    </w:p>
    <w:p w14:paraId="179CCA78" w14:textId="0AFFFA9B" w:rsidR="00256EAB" w:rsidRDefault="00B4785B" w:rsidP="00256EAB">
      <w:pPr>
        <w:tabs>
          <w:tab w:val="left" w:leader="dot" w:pos="9923"/>
        </w:tabs>
        <w:spacing w:after="0"/>
      </w:pPr>
      <w:r>
        <w:t xml:space="preserve">           42 </w:t>
      </w:r>
      <w:r w:rsidRPr="00B4785B">
        <w:rPr>
          <w:position w:val="-4"/>
        </w:rPr>
        <w:object w:dxaOrig="200" w:dyaOrig="220" w14:anchorId="4548AE37">
          <v:shape id="_x0000_i1038" type="#_x0000_t75" style="width:9.2pt;height:11.3pt" o:ole="">
            <v:imagedata r:id="rId19" o:title=""/>
          </v:shape>
          <o:OLEObject Type="Embed" ProgID="Equation.DSMT4" ShapeID="_x0000_i1038" DrawAspect="Content" ObjectID="_1589961782" r:id="rId24"/>
        </w:object>
      </w:r>
      <w:r>
        <w:t xml:space="preserve"> (18 : 6)                     120 + 66 : 2                                (48 + 48 ) </w:t>
      </w:r>
      <w:r w:rsidRPr="00B4785B">
        <w:rPr>
          <w:position w:val="-4"/>
        </w:rPr>
        <w:object w:dxaOrig="200" w:dyaOrig="220" w14:anchorId="73A9ED1D">
          <v:shape id="_x0000_i1039" type="#_x0000_t75" style="width:9.2pt;height:11.3pt" o:ole="">
            <v:imagedata r:id="rId19" o:title=""/>
          </v:shape>
          <o:OLEObject Type="Embed" ProgID="Equation.DSMT4" ShapeID="_x0000_i1039" DrawAspect="Content" ObjectID="_1589961783" r:id="rId25"/>
        </w:object>
      </w:r>
      <w:r>
        <w:t xml:space="preserve"> 2</w:t>
      </w:r>
    </w:p>
    <w:p w14:paraId="3E300D8B" w14:textId="77777777" w:rsidR="00B4785B" w:rsidRDefault="00B4785B" w:rsidP="00B4785B">
      <w:pPr>
        <w:tabs>
          <w:tab w:val="left" w:leader="dot" w:pos="9923"/>
        </w:tabs>
        <w:spacing w:after="0"/>
      </w:pPr>
      <w:r>
        <w:tab/>
      </w:r>
    </w:p>
    <w:p w14:paraId="54846DEE" w14:textId="77777777" w:rsidR="00B4785B" w:rsidRDefault="00B4785B" w:rsidP="00B4785B">
      <w:pPr>
        <w:tabs>
          <w:tab w:val="left" w:leader="dot" w:pos="9923"/>
        </w:tabs>
        <w:spacing w:after="0"/>
      </w:pPr>
      <w:r>
        <w:tab/>
      </w:r>
    </w:p>
    <w:p w14:paraId="777A1488" w14:textId="56F7A9FE" w:rsidR="00B4785B" w:rsidRDefault="00B4785B" w:rsidP="00B4785B">
      <w:pPr>
        <w:tabs>
          <w:tab w:val="left" w:leader="dot" w:pos="9923"/>
        </w:tabs>
        <w:spacing w:after="0"/>
      </w:pPr>
      <w:r>
        <w:tab/>
      </w:r>
    </w:p>
    <w:p w14:paraId="217293C7" w14:textId="77777777" w:rsidR="00B4785B" w:rsidRDefault="00B4785B" w:rsidP="00B4785B">
      <w:pPr>
        <w:tabs>
          <w:tab w:val="left" w:leader="dot" w:pos="9923"/>
        </w:tabs>
        <w:spacing w:after="0"/>
      </w:pPr>
      <w:r>
        <w:tab/>
      </w:r>
    </w:p>
    <w:p w14:paraId="60CD472A" w14:textId="69DCC8B4" w:rsidR="00B4785B" w:rsidRDefault="00B4785B" w:rsidP="00256EAB">
      <w:pPr>
        <w:tabs>
          <w:tab w:val="left" w:leader="dot" w:pos="9923"/>
        </w:tabs>
        <w:spacing w:after="0"/>
      </w:pPr>
    </w:p>
    <w:p w14:paraId="61D948EB" w14:textId="377FC6FB" w:rsidR="00B4785B" w:rsidRDefault="00256EAB" w:rsidP="00256EAB">
      <w:pPr>
        <w:spacing w:after="0"/>
      </w:pPr>
      <w:r>
        <w:rPr>
          <w:b/>
          <w:color w:val="0070C0"/>
        </w:rPr>
        <w:t xml:space="preserve">Bài </w:t>
      </w:r>
      <w:r w:rsidR="00B4785B">
        <w:rPr>
          <w:b/>
          <w:color w:val="0070C0"/>
        </w:rPr>
        <w:t>4</w:t>
      </w:r>
      <w:r w:rsidR="00316525">
        <w:t>: (1</w:t>
      </w:r>
      <w:r>
        <w:t xml:space="preserve"> điểm) </w:t>
      </w:r>
    </w:p>
    <w:p w14:paraId="072A545A" w14:textId="45D57633" w:rsidR="00B4785B" w:rsidRDefault="00F773DF" w:rsidP="00256EAB">
      <w:pPr>
        <w:spacing w:after="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F144390" wp14:editId="77186032">
            <wp:simplePos x="0" y="0"/>
            <wp:positionH relativeFrom="margin">
              <wp:align>right</wp:align>
            </wp:positionH>
            <wp:positionV relativeFrom="paragraph">
              <wp:posOffset>-55413</wp:posOffset>
            </wp:positionV>
            <wp:extent cx="1423035" cy="946150"/>
            <wp:effectExtent l="0" t="0" r="5715" b="6350"/>
            <wp:wrapTight wrapText="bothSides">
              <wp:wrapPolygon edited="0">
                <wp:start x="0" y="0"/>
                <wp:lineTo x="0" y="21310"/>
                <wp:lineTo x="21398" y="21310"/>
                <wp:lineTo x="2139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785B">
        <w:t>Trong tứ giác ABCD có mấy góc vuông và mấ</w:t>
      </w:r>
      <w:r w:rsidR="000B3AEF">
        <w:t>y góc không vuông</w:t>
      </w:r>
      <w:r w:rsidR="00B4785B">
        <w:t>?</w:t>
      </w:r>
    </w:p>
    <w:p w14:paraId="7FB5B47D" w14:textId="0899C0C0" w:rsidR="00B4785B" w:rsidRDefault="00F773DF" w:rsidP="00256EAB">
      <w:pPr>
        <w:spacing w:after="0"/>
      </w:pPr>
      <w:r>
        <w:t>……………………………………………………………………</w:t>
      </w:r>
    </w:p>
    <w:p w14:paraId="0BADDC85" w14:textId="03165002" w:rsidR="00B4785B" w:rsidRDefault="00B4785B" w:rsidP="00256EAB">
      <w:pPr>
        <w:spacing w:after="0"/>
      </w:pPr>
      <w:r>
        <w:t>a) Viết tên đỉnh các góc vuông ?</w:t>
      </w:r>
    </w:p>
    <w:p w14:paraId="69A57E27" w14:textId="5E7ECDFF" w:rsidR="00B4785B" w:rsidRDefault="00B4785B" w:rsidP="00256EAB">
      <w:pPr>
        <w:spacing w:after="0"/>
      </w:pPr>
      <w:r>
        <w:lastRenderedPageBreak/>
        <w:t>……………</w:t>
      </w:r>
      <w:r w:rsidR="007E371B">
        <w:t>……………………………………………………………………....</w:t>
      </w:r>
    </w:p>
    <w:p w14:paraId="1F4BCF2F" w14:textId="7C10A49C" w:rsidR="00B4785B" w:rsidRDefault="00B4785B" w:rsidP="00256EAB">
      <w:pPr>
        <w:spacing w:after="0"/>
      </w:pPr>
      <w:r>
        <w:t>b) Viết tên đỉnh các góc không vuông ?</w:t>
      </w:r>
    </w:p>
    <w:p w14:paraId="3DBBE950" w14:textId="738B1662" w:rsidR="004D6064" w:rsidRPr="007E371B" w:rsidRDefault="00B4785B" w:rsidP="00256EAB">
      <w:pPr>
        <w:spacing w:after="0"/>
      </w:pPr>
      <w:r>
        <w:t>……………</w:t>
      </w:r>
      <w:r w:rsidR="007E371B">
        <w:t>………………………………………………………………………</w:t>
      </w:r>
    </w:p>
    <w:p w14:paraId="04E46BC8" w14:textId="10E8601D" w:rsidR="00316525" w:rsidRDefault="00316525" w:rsidP="00256EAB">
      <w:pPr>
        <w:spacing w:after="0"/>
      </w:pPr>
      <w:r w:rsidRPr="00A77485">
        <w:rPr>
          <w:b/>
          <w:color w:val="0070C0"/>
        </w:rPr>
        <w:t xml:space="preserve">Bài </w:t>
      </w:r>
      <w:r w:rsidR="00B4785B">
        <w:rPr>
          <w:b/>
          <w:color w:val="0070C0"/>
        </w:rPr>
        <w:t>5</w:t>
      </w:r>
      <w:r>
        <w:t>: (</w:t>
      </w:r>
      <w:r w:rsidR="00B4785B">
        <w:t>1</w:t>
      </w:r>
      <w:r>
        <w:t xml:space="preserve"> điểm)</w:t>
      </w:r>
      <w:r w:rsidR="00B4785B">
        <w:t xml:space="preserve"> Khoanh tròn vào chữ cái đặt trước câu trả lời đúng:</w:t>
      </w:r>
    </w:p>
    <w:p w14:paraId="06BE6DD2" w14:textId="5DAB96AE" w:rsidR="00B4785B" w:rsidRDefault="00B4785B" w:rsidP="00256EAB">
      <w:pPr>
        <w:spacing w:after="0"/>
      </w:pPr>
      <w:r>
        <w:t xml:space="preserve"> a) Chu vi hình chữ nhật có chiều dài 18 cm, chiều rộng 6 cm là :</w:t>
      </w:r>
    </w:p>
    <w:p w14:paraId="2E5FE2B6" w14:textId="1AC06A74" w:rsidR="00B4785B" w:rsidRDefault="002C6DE3" w:rsidP="00256EAB">
      <w:pPr>
        <w:spacing w:after="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F191584" wp14:editId="4EE14A15">
            <wp:simplePos x="0" y="0"/>
            <wp:positionH relativeFrom="margin">
              <wp:posOffset>4871720</wp:posOffset>
            </wp:positionH>
            <wp:positionV relativeFrom="paragraph">
              <wp:posOffset>4445</wp:posOffset>
            </wp:positionV>
            <wp:extent cx="1219200" cy="1353185"/>
            <wp:effectExtent l="0" t="0" r="0" b="0"/>
            <wp:wrapTight wrapText="bothSides">
              <wp:wrapPolygon edited="0">
                <wp:start x="0" y="0"/>
                <wp:lineTo x="0" y="21286"/>
                <wp:lineTo x="21263" y="21286"/>
                <wp:lineTo x="2126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785B">
        <w:t>A. 24 cm</w:t>
      </w:r>
      <w:r w:rsidR="00B4785B">
        <w:tab/>
      </w:r>
      <w:r w:rsidR="00B4785B">
        <w:tab/>
      </w:r>
      <w:r w:rsidR="00B4785B">
        <w:tab/>
        <w:t>B. 108 cm</w:t>
      </w:r>
      <w:r w:rsidR="00B4785B">
        <w:tab/>
      </w:r>
      <w:r w:rsidR="00B4785B">
        <w:tab/>
      </w:r>
      <w:r w:rsidR="00B4785B">
        <w:tab/>
        <w:t>C. 48 cm</w:t>
      </w:r>
    </w:p>
    <w:p w14:paraId="0190111D" w14:textId="4B2AC704" w:rsidR="00B4785B" w:rsidRDefault="00B4785B" w:rsidP="00256EAB">
      <w:pPr>
        <w:spacing w:after="0"/>
      </w:pPr>
    </w:p>
    <w:p w14:paraId="3C3E2A72" w14:textId="1D5C05DA" w:rsidR="00B4785B" w:rsidRDefault="00B4785B" w:rsidP="00256EAB">
      <w:pPr>
        <w:spacing w:after="0"/>
      </w:pPr>
      <w:r>
        <w:t>b) Đồng hồ chỉ :</w:t>
      </w:r>
    </w:p>
    <w:p w14:paraId="6E5935D0" w14:textId="0403C665" w:rsidR="00B4785B" w:rsidRDefault="002C6DE3" w:rsidP="00256EAB">
      <w:pPr>
        <w:spacing w:after="0"/>
      </w:pPr>
      <w:r>
        <w:t>A. 4</w:t>
      </w:r>
      <w:r w:rsidR="00B4785B">
        <w:t xml:space="preserve"> giờ</w:t>
      </w:r>
      <w:r>
        <w:t xml:space="preserve"> 37 phút</w:t>
      </w:r>
      <w:r>
        <w:tab/>
      </w:r>
      <w:r>
        <w:tab/>
      </w:r>
      <w:r>
        <w:tab/>
        <w:t>C. 7</w:t>
      </w:r>
      <w:r w:rsidR="00B4785B">
        <w:t xml:space="preserve"> giờ</w:t>
      </w:r>
      <w:r>
        <w:t xml:space="preserve"> 23</w:t>
      </w:r>
      <w:r w:rsidR="00B4785B">
        <w:t xml:space="preserve"> phút</w:t>
      </w:r>
    </w:p>
    <w:p w14:paraId="42E423F0" w14:textId="50CD973F" w:rsidR="00B4785B" w:rsidRDefault="002C6DE3" w:rsidP="00256EAB">
      <w:pPr>
        <w:spacing w:after="0"/>
      </w:pPr>
      <w:r>
        <w:t>B. 4</w:t>
      </w:r>
      <w:r w:rsidR="00B4785B">
        <w:t xml:space="preserve"> giờ</w:t>
      </w:r>
      <w:r>
        <w:t xml:space="preserve"> 40</w:t>
      </w:r>
      <w:r w:rsidR="007E371B">
        <w:t xml:space="preserve"> phút</w:t>
      </w:r>
      <w:r w:rsidR="007E371B">
        <w:tab/>
      </w:r>
      <w:r w:rsidR="007E371B">
        <w:tab/>
      </w:r>
      <w:r w:rsidR="007E371B">
        <w:tab/>
        <w:t>D. 7</w:t>
      </w:r>
      <w:r w:rsidR="00B4785B">
        <w:t xml:space="preserve"> giờ</w:t>
      </w:r>
      <w:r>
        <w:t xml:space="preserve"> </w:t>
      </w:r>
      <w:r w:rsidR="007E371B">
        <w:t>20</w:t>
      </w:r>
      <w:r w:rsidR="00B4785B">
        <w:t xml:space="preserve"> phút</w:t>
      </w:r>
    </w:p>
    <w:p w14:paraId="19ACC77E" w14:textId="6DDD3D99" w:rsidR="00B4785B" w:rsidRDefault="00B4785B" w:rsidP="00256EAB">
      <w:pPr>
        <w:spacing w:after="0"/>
      </w:pPr>
    </w:p>
    <w:p w14:paraId="57157F5A" w14:textId="6DF2A93A" w:rsidR="00B4785B" w:rsidRDefault="000B3AEF" w:rsidP="00256EAB">
      <w:pPr>
        <w:spacing w:after="0"/>
      </w:pPr>
      <w:bookmarkStart w:id="0" w:name="_GoBack"/>
      <w:r>
        <w:rPr>
          <w:noProof/>
        </w:rPr>
        <w:drawing>
          <wp:anchor distT="0" distB="0" distL="114300" distR="114300" simplePos="0" relativeHeight="251662336" behindDoc="1" locked="0" layoutInCell="1" allowOverlap="1" wp14:anchorId="06EC2599" wp14:editId="5D63920B">
            <wp:simplePos x="0" y="0"/>
            <wp:positionH relativeFrom="margin">
              <wp:align>right</wp:align>
            </wp:positionH>
            <wp:positionV relativeFrom="paragraph">
              <wp:posOffset>213734</wp:posOffset>
            </wp:positionV>
            <wp:extent cx="1423035" cy="946150"/>
            <wp:effectExtent l="0" t="0" r="5715" b="6350"/>
            <wp:wrapTight wrapText="bothSides">
              <wp:wrapPolygon edited="0">
                <wp:start x="0" y="0"/>
                <wp:lineTo x="0" y="21310"/>
                <wp:lineTo x="21398" y="21310"/>
                <wp:lineTo x="2139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B4785B">
        <w:t>c) Hình bên có số góc vuông là:</w:t>
      </w:r>
      <w:r w:rsidR="00F773DF">
        <w:t xml:space="preserve"> </w:t>
      </w:r>
    </w:p>
    <w:p w14:paraId="4F827011" w14:textId="078755C9" w:rsidR="00B4785B" w:rsidRDefault="004D6064" w:rsidP="00256EAB">
      <w:pPr>
        <w:spacing w:after="0"/>
      </w:pPr>
      <w:r>
        <w:t>A. 2</w:t>
      </w:r>
    </w:p>
    <w:p w14:paraId="27BA6CF7" w14:textId="66401EB6" w:rsidR="004D6064" w:rsidRDefault="004D6064" w:rsidP="00256EAB">
      <w:pPr>
        <w:spacing w:after="0"/>
      </w:pPr>
      <w:r>
        <w:t xml:space="preserve">B. 4 </w:t>
      </w:r>
    </w:p>
    <w:p w14:paraId="44E71863" w14:textId="11AD19B3" w:rsidR="004D6064" w:rsidRDefault="004D6064" w:rsidP="00256EAB">
      <w:pPr>
        <w:spacing w:after="0"/>
      </w:pPr>
      <w:r>
        <w:t>C. 3</w:t>
      </w:r>
    </w:p>
    <w:p w14:paraId="4191189B" w14:textId="77777777" w:rsidR="004D6064" w:rsidRDefault="004D6064" w:rsidP="00256EAB">
      <w:pPr>
        <w:spacing w:after="0"/>
      </w:pPr>
    </w:p>
    <w:p w14:paraId="06557D53" w14:textId="77777777" w:rsidR="004D6064" w:rsidRDefault="004D6064" w:rsidP="00256EAB">
      <w:pPr>
        <w:spacing w:after="0"/>
      </w:pPr>
      <w:r>
        <w:t>d) A. 3 m 50 cm &lt; 345 cm</w:t>
      </w:r>
    </w:p>
    <w:p w14:paraId="12F5ACCE" w14:textId="313D03E5" w:rsidR="004D6064" w:rsidRDefault="004D6064" w:rsidP="00256EAB">
      <w:pPr>
        <w:spacing w:after="0"/>
      </w:pPr>
      <w:r>
        <w:t xml:space="preserve">    B. 6 hm 3 m = 603 m</w:t>
      </w:r>
    </w:p>
    <w:p w14:paraId="380C6441" w14:textId="6ABCD514" w:rsidR="00256EAB" w:rsidRDefault="004D6064" w:rsidP="00B4785B">
      <w:pPr>
        <w:spacing w:after="0"/>
      </w:pPr>
      <w:r>
        <w:t xml:space="preserve">    C. 8 m 8 cm = 880 cm  </w:t>
      </w:r>
      <w:r w:rsidR="00256EAB">
        <w:tab/>
      </w:r>
    </w:p>
    <w:p w14:paraId="0F8AFB7B" w14:textId="02A5DEF1" w:rsidR="00316525" w:rsidRDefault="00316525" w:rsidP="00256EAB">
      <w:r w:rsidRPr="00A77485">
        <w:rPr>
          <w:b/>
          <w:color w:val="0070C0"/>
        </w:rPr>
        <w:t xml:space="preserve">Bài </w:t>
      </w:r>
      <w:r w:rsidR="004D6064">
        <w:rPr>
          <w:b/>
          <w:color w:val="0070C0"/>
        </w:rPr>
        <w:t>6</w:t>
      </w:r>
      <w:r>
        <w:t xml:space="preserve">: (1 điểm) </w:t>
      </w:r>
      <w:r w:rsidR="004D6064">
        <w:t>Giải toán:</w:t>
      </w:r>
    </w:p>
    <w:p w14:paraId="30667335" w14:textId="3DA6F8E0" w:rsidR="004D6064" w:rsidRDefault="004D6064" w:rsidP="004D6064">
      <w:pPr>
        <w:ind w:firstLine="720"/>
      </w:pPr>
      <w:r>
        <w:t>a) Trong đợt góp quần áo ủng hộ các bạn biên giới, lớp 2A góp được 48 bộ quần áo. Lớp 3A góp được gấp 3 lần số quần áo của lớp 2A. Hỏi lớp 3A góp được bao nhiêu bộ quần áo ?</w:t>
      </w:r>
    </w:p>
    <w:p w14:paraId="49A69054" w14:textId="69E33A64" w:rsidR="004D6064" w:rsidRDefault="004D6064" w:rsidP="004D6064">
      <w:pPr>
        <w:ind w:firstLine="720"/>
      </w:pPr>
      <w:r>
        <w:t xml:space="preserve">b) Lớp 3B có 48 bạn, </w:t>
      </w:r>
      <w:r w:rsidRPr="004D6064">
        <w:rPr>
          <w:position w:val="-28"/>
        </w:rPr>
        <w:object w:dxaOrig="240" w:dyaOrig="720" w14:anchorId="14EBAB35">
          <v:shape id="_x0000_i1040" type="#_x0000_t75" style="width:12pt;height:36pt" o:ole="">
            <v:imagedata r:id="rId28" o:title=""/>
          </v:shape>
          <o:OLEObject Type="Embed" ProgID="Equation.DSMT4" ShapeID="_x0000_i1040" DrawAspect="Content" ObjectID="_1589961784" r:id="rId29"/>
        </w:object>
      </w:r>
      <w:r>
        <w:t xml:space="preserve"> bạn là học sinh giỏi. Hỏi lớp 3B còn bao nhiêu bạn chưa đạt học sinh giỏi ?</w:t>
      </w:r>
    </w:p>
    <w:p w14:paraId="6947542D" w14:textId="5D840D06" w:rsidR="001D1F76" w:rsidRDefault="001D1F76" w:rsidP="004D6064">
      <w:pPr>
        <w:ind w:firstLine="720"/>
      </w:pPr>
      <w:r>
        <w:t>Tóm tắt</w:t>
      </w:r>
      <w:r>
        <w:tab/>
      </w:r>
      <w:r>
        <w:tab/>
      </w:r>
      <w:r>
        <w:tab/>
      </w:r>
      <w:r>
        <w:tab/>
      </w:r>
      <w:r>
        <w:tab/>
      </w:r>
      <w:r>
        <w:tab/>
        <w:t>Bài giải</w:t>
      </w:r>
    </w:p>
    <w:p w14:paraId="61DE5847" w14:textId="77777777" w:rsidR="00316525" w:rsidRDefault="00316525" w:rsidP="00316525">
      <w:pPr>
        <w:tabs>
          <w:tab w:val="left" w:leader="dot" w:pos="10206"/>
        </w:tabs>
      </w:pPr>
      <w:r>
        <w:tab/>
      </w:r>
    </w:p>
    <w:p w14:paraId="29ED7748" w14:textId="77777777" w:rsidR="00316525" w:rsidRDefault="00316525" w:rsidP="00316525">
      <w:pPr>
        <w:tabs>
          <w:tab w:val="left" w:leader="dot" w:pos="10206"/>
        </w:tabs>
      </w:pPr>
      <w:r>
        <w:tab/>
      </w:r>
    </w:p>
    <w:p w14:paraId="1605D6AE" w14:textId="77777777" w:rsidR="00316525" w:rsidRDefault="00316525" w:rsidP="00316525">
      <w:pPr>
        <w:tabs>
          <w:tab w:val="left" w:leader="dot" w:pos="10206"/>
        </w:tabs>
      </w:pPr>
      <w:r>
        <w:tab/>
      </w:r>
    </w:p>
    <w:p w14:paraId="79853794" w14:textId="77777777" w:rsidR="004D6064" w:rsidRDefault="004D6064" w:rsidP="004D6064">
      <w:pPr>
        <w:tabs>
          <w:tab w:val="left" w:leader="dot" w:pos="10206"/>
        </w:tabs>
      </w:pPr>
      <w:r>
        <w:tab/>
      </w:r>
    </w:p>
    <w:p w14:paraId="06B228D3" w14:textId="77777777" w:rsidR="004D6064" w:rsidRDefault="004D6064" w:rsidP="004D6064">
      <w:pPr>
        <w:tabs>
          <w:tab w:val="left" w:leader="dot" w:pos="10206"/>
        </w:tabs>
      </w:pPr>
      <w:r>
        <w:tab/>
      </w:r>
    </w:p>
    <w:p w14:paraId="7BD4DB06" w14:textId="77777777" w:rsidR="004D6064" w:rsidRDefault="004D6064" w:rsidP="004D6064">
      <w:pPr>
        <w:tabs>
          <w:tab w:val="left" w:leader="dot" w:pos="10206"/>
        </w:tabs>
      </w:pPr>
      <w:r>
        <w:tab/>
      </w:r>
    </w:p>
    <w:p w14:paraId="43EA249F" w14:textId="77777777" w:rsidR="004D6064" w:rsidRDefault="004D6064" w:rsidP="004D6064">
      <w:pPr>
        <w:tabs>
          <w:tab w:val="left" w:leader="dot" w:pos="10206"/>
        </w:tabs>
      </w:pPr>
      <w:r>
        <w:tab/>
      </w:r>
    </w:p>
    <w:p w14:paraId="088BC86C" w14:textId="77777777" w:rsidR="004D6064" w:rsidRDefault="004D6064" w:rsidP="004D6064">
      <w:pPr>
        <w:tabs>
          <w:tab w:val="left" w:leader="dot" w:pos="10206"/>
        </w:tabs>
      </w:pPr>
      <w:r>
        <w:tab/>
      </w:r>
    </w:p>
    <w:p w14:paraId="759496D8" w14:textId="77777777" w:rsidR="004D6064" w:rsidRDefault="004D6064" w:rsidP="004D6064">
      <w:pPr>
        <w:tabs>
          <w:tab w:val="left" w:leader="dot" w:pos="10206"/>
        </w:tabs>
      </w:pPr>
      <w:r>
        <w:tab/>
      </w:r>
    </w:p>
    <w:p w14:paraId="606BE4D6" w14:textId="5A0E3CD7" w:rsidR="004D6064" w:rsidRDefault="004D6064" w:rsidP="004D6064">
      <w:r w:rsidRPr="00A77485">
        <w:rPr>
          <w:b/>
          <w:color w:val="0070C0"/>
        </w:rPr>
        <w:t xml:space="preserve">Bài </w:t>
      </w:r>
      <w:r>
        <w:rPr>
          <w:b/>
          <w:color w:val="0070C0"/>
        </w:rPr>
        <w:t>7</w:t>
      </w:r>
      <w:r>
        <w:t>: (1 điểm) Điền dấu thích hợp để được dãy tính đúng :</w:t>
      </w:r>
    </w:p>
    <w:p w14:paraId="6F40E343" w14:textId="369BC52F" w:rsidR="004D6064" w:rsidRDefault="004D6064" w:rsidP="004D6064">
      <w:pPr>
        <w:jc w:val="center"/>
      </w:pPr>
      <w:r>
        <w:t>3……3……33……3 = 31</w:t>
      </w:r>
    </w:p>
    <w:p w14:paraId="2FE3741C" w14:textId="77777777" w:rsidR="004D6064" w:rsidRDefault="004D6064" w:rsidP="004D6064"/>
    <w:p w14:paraId="79099CA9" w14:textId="77777777" w:rsidR="009F69F7" w:rsidRDefault="009F69F7"/>
    <w:sectPr w:rsidR="009F69F7" w:rsidSect="00F773DF">
      <w:headerReference w:type="default" r:id="rId30"/>
      <w:footerReference w:type="default" r:id="rId33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35D5B5" w14:textId="77777777" w:rsidR="001C3518" w:rsidRDefault="001C3518" w:rsidP="00256EAB">
      <w:pPr>
        <w:spacing w:after="0" w:line="240" w:lineRule="auto"/>
      </w:pPr>
      <w:r>
        <w:separator/>
      </w:r>
    </w:p>
  </w:endnote>
  <w:endnote w:type="continuationSeparator" w:id="0">
    <w:p w14:paraId="65B941C9" w14:textId="77777777" w:rsidR="001C3518" w:rsidRDefault="001C3518" w:rsidP="00256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E7BD4E" w14:textId="77777777" w:rsidR="001C3518" w:rsidRDefault="001C3518" w:rsidP="00256EAB">
      <w:pPr>
        <w:spacing w:after="0" w:line="240" w:lineRule="auto"/>
      </w:pPr>
      <w:r>
        <w:separator/>
      </w:r>
    </w:p>
  </w:footnote>
  <w:footnote w:type="continuationSeparator" w:id="0">
    <w:p w14:paraId="4F15B599" w14:textId="77777777" w:rsidR="001C3518" w:rsidRDefault="001C3518" w:rsidP="00256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EAB"/>
    <w:rsid w:val="000A3C75"/>
    <w:rsid w:val="000B3AEF"/>
    <w:rsid w:val="001C3518"/>
    <w:rsid w:val="001D1F76"/>
    <w:rsid w:val="001E0406"/>
    <w:rsid w:val="00256EAB"/>
    <w:rsid w:val="002C6DE3"/>
    <w:rsid w:val="00316525"/>
    <w:rsid w:val="003A0925"/>
    <w:rsid w:val="004D6064"/>
    <w:rsid w:val="007E371B"/>
    <w:rsid w:val="00867BA6"/>
    <w:rsid w:val="00932A5C"/>
    <w:rsid w:val="009603EC"/>
    <w:rsid w:val="009C4073"/>
    <w:rsid w:val="009F69F7"/>
    <w:rsid w:val="00A77485"/>
    <w:rsid w:val="00A94997"/>
    <w:rsid w:val="00B4785B"/>
    <w:rsid w:val="00B863A5"/>
    <w:rsid w:val="00BA7F08"/>
    <w:rsid w:val="00D82196"/>
    <w:rsid w:val="00E86DC4"/>
    <w:rsid w:val="00F77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214C03"/>
  <w15:chartTrackingRefBased/>
  <w15:docId w15:val="{F3D10271-44AE-419D-BBFD-605DE6AC4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6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56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6EAB"/>
  </w:style>
  <w:style w:type="paragraph" w:styleId="Footer">
    <w:name w:val="footer"/>
    <w:basedOn w:val="Normal"/>
    <w:link w:val="FooterChar"/>
    <w:uiPriority w:val="99"/>
    <w:unhideWhenUsed/>
    <w:rsid w:val="00256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6E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image" Target="media/image6.png"/><Relationship Id="rId3" Type="http://schemas.openxmlformats.org/officeDocument/2006/relationships/webSettings" Target="webSettings.xml"/><Relationship Id="rId21" Type="http://schemas.openxmlformats.org/officeDocument/2006/relationships/image" Target="media/image5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10" Type="http://schemas.openxmlformats.org/officeDocument/2006/relationships/oleObject" Target="embeddings/oleObject3.bin"/><Relationship Id="rId19" Type="http://schemas.openxmlformats.org/officeDocument/2006/relationships/image" Target="media/image4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7.png"/><Relationship Id="rId30" Type="http://schemas.openxmlformats.org/officeDocument/2006/relationships/header" Target="header1.xml"/><Relationship Id="rId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36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3 – Học Kì I – Nguyễn Văn Quyền – 0938596698 – sưu tầm và biên soạn</vt:lpstr>
    </vt:vector>
  </TitlesOfParts>
  <Company/>
  <LinksUpToDate>false</LinksUpToDate>
  <CharactersWithSpaces>2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4</cp:revision>
  <dcterms:created xsi:type="dcterms:W3CDTF">2018-04-18T15:50:00Z</dcterms:created>
  <dcterms:modified xsi:type="dcterms:W3CDTF">2018-06-08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